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463E" w:rsidRPr="00240940" w:rsidRDefault="00FD0F00">
      <w:pPr>
        <w:rPr>
          <w:rFonts w:ascii="KG Skinny Latte" w:hAnsi="KG Skinny Latte"/>
          <w:sz w:val="40"/>
        </w:rPr>
      </w:pPr>
      <w:r>
        <w:rPr>
          <w:rFonts w:ascii="KG Skinny Latte" w:hAnsi="KG Skinny Latte"/>
          <w:sz w:val="40"/>
        </w:rPr>
        <w:t xml:space="preserve">Honors </w:t>
      </w:r>
      <w:r w:rsidR="00741BA6" w:rsidRPr="00240940">
        <w:rPr>
          <w:rFonts w:ascii="KG Skinny Latte" w:hAnsi="KG Skinny Latte"/>
          <w:sz w:val="40"/>
        </w:rPr>
        <w:t xml:space="preserve">Algebra </w:t>
      </w:r>
      <w:r w:rsidR="0001391D">
        <w:rPr>
          <w:rFonts w:ascii="KG Skinny Latte" w:hAnsi="KG Skinny Latte"/>
          <w:sz w:val="40"/>
        </w:rPr>
        <w:t>2</w:t>
      </w:r>
      <w:r w:rsidR="0001391D">
        <w:rPr>
          <w:rFonts w:ascii="KG Skinny Latte" w:hAnsi="KG Skinny Latte"/>
          <w:sz w:val="40"/>
        </w:rPr>
        <w:tab/>
      </w:r>
      <w:bookmarkStart w:id="0" w:name="_GoBack"/>
      <w:bookmarkEnd w:id="0"/>
      <w:r w:rsidR="00741BA6" w:rsidRPr="00240940">
        <w:rPr>
          <w:rFonts w:ascii="KG Skinny Latte" w:hAnsi="KG Skinny Latte"/>
          <w:sz w:val="40"/>
        </w:rPr>
        <w:tab/>
      </w:r>
      <w:r w:rsidR="00741BA6" w:rsidRPr="00240940">
        <w:rPr>
          <w:rFonts w:ascii="KG Skinny Latte" w:hAnsi="KG Skinny Latte"/>
          <w:sz w:val="40"/>
        </w:rPr>
        <w:tab/>
      </w:r>
      <w:r w:rsidR="00741BA6" w:rsidRPr="00240940">
        <w:rPr>
          <w:rFonts w:ascii="KG Skinny Latte" w:hAnsi="KG Skinny Latte"/>
          <w:sz w:val="40"/>
        </w:rPr>
        <w:tab/>
      </w:r>
      <w:r w:rsidR="00240940">
        <w:rPr>
          <w:rFonts w:ascii="KG Skinny Latte" w:hAnsi="KG Skinny Latte"/>
          <w:sz w:val="40"/>
        </w:rPr>
        <w:tab/>
      </w:r>
      <w:r w:rsidR="005F3CFE">
        <w:rPr>
          <w:rFonts w:ascii="KG Skinny Latte" w:hAnsi="KG Skinny Latte"/>
          <w:sz w:val="40"/>
        </w:rPr>
        <w:tab/>
      </w:r>
      <w:r w:rsidR="00741BA6" w:rsidRPr="00240940">
        <w:rPr>
          <w:rFonts w:ascii="KG Skinny Latte" w:hAnsi="KG Skinny Latte"/>
          <w:sz w:val="40"/>
        </w:rPr>
        <w:t xml:space="preserve">Name: </w:t>
      </w:r>
      <w:r w:rsidR="00240940">
        <w:rPr>
          <w:rFonts w:ascii="KG Skinny Latte" w:hAnsi="KG Skinny Latte"/>
          <w:sz w:val="40"/>
        </w:rPr>
        <w:t>_______________________</w:t>
      </w:r>
    </w:p>
    <w:p w:rsidR="00741BA6" w:rsidRPr="00240940" w:rsidRDefault="00CD3AC3">
      <w:pPr>
        <w:rPr>
          <w:rFonts w:ascii="KG Skinny Latte" w:hAnsi="KG Skinny Latte"/>
          <w:sz w:val="40"/>
        </w:rPr>
      </w:pPr>
      <w:r>
        <w:rPr>
          <w:rFonts w:ascii="KG Skinny Latte" w:hAnsi="KG Skinny Latte"/>
          <w:sz w:val="40"/>
        </w:rPr>
        <w:t>Factoring Polynomials</w:t>
      </w:r>
      <w:r w:rsidR="00741BA6" w:rsidRPr="00240940">
        <w:rPr>
          <w:rFonts w:ascii="KG Skinny Latte" w:hAnsi="KG Skinny Latte"/>
          <w:sz w:val="40"/>
        </w:rPr>
        <w:tab/>
      </w:r>
      <w:r w:rsidR="00240940">
        <w:rPr>
          <w:rFonts w:ascii="KG Skinny Latte" w:hAnsi="KG Skinny Latte"/>
          <w:sz w:val="40"/>
        </w:rPr>
        <w:tab/>
      </w:r>
      <w:r w:rsidR="00240940">
        <w:rPr>
          <w:rFonts w:ascii="KG Skinny Latte" w:hAnsi="KG Skinny Latte"/>
          <w:sz w:val="40"/>
        </w:rPr>
        <w:tab/>
      </w:r>
      <w:r w:rsidR="00240940">
        <w:rPr>
          <w:rFonts w:ascii="KG Skinny Latte" w:hAnsi="KG Skinny Latte"/>
          <w:sz w:val="40"/>
        </w:rPr>
        <w:tab/>
      </w:r>
      <w:r>
        <w:rPr>
          <w:rFonts w:ascii="KG Skinny Latte" w:hAnsi="KG Skinny Latte"/>
          <w:sz w:val="40"/>
        </w:rPr>
        <w:tab/>
      </w:r>
      <w:r w:rsidR="00240940">
        <w:rPr>
          <w:rFonts w:ascii="KG Skinny Latte" w:hAnsi="KG Skinny Latte"/>
          <w:sz w:val="40"/>
        </w:rPr>
        <w:t>Date: _______________Block: ____</w:t>
      </w:r>
    </w:p>
    <w:p w:rsidR="00173460" w:rsidRPr="00A03408" w:rsidRDefault="00173460" w:rsidP="00240940">
      <w:pPr>
        <w:jc w:val="center"/>
        <w:rPr>
          <w:rFonts w:ascii="KG Skinny Latte" w:hAnsi="KG Skinny Latte"/>
          <w:i/>
          <w:sz w:val="20"/>
          <w:szCs w:val="20"/>
        </w:rPr>
      </w:pPr>
    </w:p>
    <w:p w:rsidR="00CD3AC3" w:rsidRDefault="00CD3AC3" w:rsidP="00240940">
      <w:pPr>
        <w:jc w:val="center"/>
        <w:rPr>
          <w:rFonts w:ascii="KG Skinny Latte" w:hAnsi="KG Skinny Latte"/>
          <w:b/>
          <w:sz w:val="40"/>
        </w:rPr>
      </w:pPr>
      <w:r>
        <w:rPr>
          <w:rFonts w:ascii="KG Skinny Latte" w:hAnsi="KG Skinny Latte"/>
          <w:b/>
          <w:sz w:val="40"/>
        </w:rPr>
        <w:t>Factor completely using special quadratics.</w:t>
      </w:r>
    </w:p>
    <w:tbl>
      <w:tblPr>
        <w:tblStyle w:val="TableGrid"/>
        <w:tblW w:w="10816" w:type="dxa"/>
        <w:tblLook w:val="04A0" w:firstRow="1" w:lastRow="0" w:firstColumn="1" w:lastColumn="0" w:noHBand="0" w:noVBand="1"/>
      </w:tblPr>
      <w:tblGrid>
        <w:gridCol w:w="5408"/>
        <w:gridCol w:w="5408"/>
      </w:tblGrid>
      <w:tr w:rsidR="00CD3AC3" w:rsidTr="00A03408">
        <w:trPr>
          <w:trHeight w:val="2702"/>
        </w:trPr>
        <w:tc>
          <w:tcPr>
            <w:tcW w:w="5408" w:type="dxa"/>
          </w:tcPr>
          <w:p w:rsidR="00CD3AC3" w:rsidRDefault="00CD3AC3" w:rsidP="00CD3AC3">
            <w:pPr>
              <w:rPr>
                <w:rFonts w:ascii="KG Skinny Latte" w:hAnsi="KG Skinny Latte"/>
                <w:b/>
                <w:sz w:val="40"/>
              </w:rPr>
            </w:pPr>
            <w:r>
              <w:rPr>
                <w:rFonts w:ascii="KG Skinny Latte" w:hAnsi="KG Skinny Latte"/>
                <w:b/>
                <w:sz w:val="40"/>
              </w:rPr>
              <w:t xml:space="preserve">1.) </w:t>
            </w:r>
            <w:r w:rsidRPr="00CD3AC3">
              <w:rPr>
                <w:rFonts w:ascii="KG Skinny Latte" w:hAnsi="KG Skinny Latte"/>
                <w:b/>
                <w:position w:val="-6"/>
                <w:sz w:val="40"/>
              </w:rPr>
              <w:object w:dxaOrig="121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3" type="#_x0000_t75" style="width:61.5pt;height:16.5pt" o:ole="">
                  <v:imagedata r:id="rId4" o:title=""/>
                </v:shape>
                <o:OLEObject Type="Embed" ProgID="Equation.DSMT4" ShapeID="_x0000_i1033" DrawAspect="Content" ObjectID="_1535791527" r:id="rId5"/>
              </w:object>
            </w:r>
          </w:p>
        </w:tc>
        <w:tc>
          <w:tcPr>
            <w:tcW w:w="5408" w:type="dxa"/>
          </w:tcPr>
          <w:p w:rsidR="00CD3AC3" w:rsidRDefault="00CD3AC3" w:rsidP="005A4166">
            <w:pPr>
              <w:rPr>
                <w:rFonts w:ascii="KG Skinny Latte" w:hAnsi="KG Skinny Latte"/>
                <w:b/>
                <w:sz w:val="40"/>
              </w:rPr>
            </w:pPr>
            <w:r>
              <w:rPr>
                <w:rFonts w:ascii="KG Skinny Latte" w:hAnsi="KG Skinny Latte"/>
                <w:b/>
                <w:sz w:val="40"/>
              </w:rPr>
              <w:t>2.)</w:t>
            </w:r>
            <w:r w:rsidR="005A4166">
              <w:rPr>
                <w:rFonts w:ascii="KG Skinny Latte" w:hAnsi="KG Skinny Latte"/>
                <w:b/>
                <w:sz w:val="40"/>
              </w:rPr>
              <w:t xml:space="preserve"> </w:t>
            </w:r>
            <w:r w:rsidR="005A4166" w:rsidRPr="005A4166">
              <w:rPr>
                <w:rFonts w:ascii="KG Skinny Latte" w:hAnsi="KG Skinny Latte"/>
                <w:b/>
                <w:position w:val="-6"/>
                <w:sz w:val="40"/>
              </w:rPr>
              <w:object w:dxaOrig="1219" w:dyaOrig="320">
                <v:shape id="_x0000_i1034" type="#_x0000_t75" style="width:61.5pt;height:16.5pt" o:ole="">
                  <v:imagedata r:id="rId6" o:title=""/>
                </v:shape>
                <o:OLEObject Type="Embed" ProgID="Equation.DSMT4" ShapeID="_x0000_i1034" DrawAspect="Content" ObjectID="_1535791528" r:id="rId7"/>
              </w:object>
            </w:r>
          </w:p>
        </w:tc>
      </w:tr>
      <w:tr w:rsidR="00CD3AC3" w:rsidTr="00A03408">
        <w:trPr>
          <w:trHeight w:val="2544"/>
        </w:trPr>
        <w:tc>
          <w:tcPr>
            <w:tcW w:w="5408" w:type="dxa"/>
          </w:tcPr>
          <w:p w:rsidR="00CD3AC3" w:rsidRDefault="00CD3AC3" w:rsidP="00CD3AC3">
            <w:pPr>
              <w:rPr>
                <w:rFonts w:ascii="KG Skinny Latte" w:hAnsi="KG Skinny Latte"/>
                <w:b/>
                <w:sz w:val="40"/>
              </w:rPr>
            </w:pPr>
            <w:r>
              <w:rPr>
                <w:rFonts w:ascii="KG Skinny Latte" w:hAnsi="KG Skinny Latte"/>
                <w:b/>
                <w:sz w:val="40"/>
              </w:rPr>
              <w:t>3.)</w:t>
            </w:r>
            <w:r w:rsidR="005A4166">
              <w:rPr>
                <w:rFonts w:ascii="KG Skinny Latte" w:hAnsi="KG Skinny Latte"/>
                <w:b/>
                <w:sz w:val="40"/>
              </w:rPr>
              <w:t xml:space="preserve"> </w:t>
            </w:r>
            <w:r w:rsidR="005A4166" w:rsidRPr="005A4166">
              <w:rPr>
                <w:rFonts w:ascii="KG Skinny Latte" w:hAnsi="KG Skinny Latte"/>
                <w:b/>
                <w:position w:val="-6"/>
                <w:sz w:val="40"/>
              </w:rPr>
              <w:object w:dxaOrig="1200" w:dyaOrig="320">
                <v:shape id="_x0000_i1035" type="#_x0000_t75" style="width:60pt;height:16.5pt" o:ole="">
                  <v:imagedata r:id="rId8" o:title=""/>
                </v:shape>
                <o:OLEObject Type="Embed" ProgID="Equation.DSMT4" ShapeID="_x0000_i1035" DrawAspect="Content" ObjectID="_1535791529" r:id="rId9"/>
              </w:object>
            </w:r>
          </w:p>
        </w:tc>
        <w:tc>
          <w:tcPr>
            <w:tcW w:w="5408" w:type="dxa"/>
          </w:tcPr>
          <w:p w:rsidR="00CD3AC3" w:rsidRDefault="00CD3AC3" w:rsidP="00CD3AC3">
            <w:pPr>
              <w:rPr>
                <w:rFonts w:ascii="KG Skinny Latte" w:hAnsi="KG Skinny Latte"/>
                <w:b/>
                <w:sz w:val="40"/>
              </w:rPr>
            </w:pPr>
            <w:r>
              <w:rPr>
                <w:rFonts w:ascii="KG Skinny Latte" w:hAnsi="KG Skinny Latte"/>
                <w:b/>
                <w:sz w:val="40"/>
              </w:rPr>
              <w:t>4.)</w:t>
            </w:r>
            <w:r w:rsidR="005A4166">
              <w:rPr>
                <w:rFonts w:ascii="KG Skinny Latte" w:hAnsi="KG Skinny Latte"/>
                <w:b/>
                <w:sz w:val="40"/>
              </w:rPr>
              <w:t xml:space="preserve"> </w:t>
            </w:r>
            <w:r w:rsidR="005A4166" w:rsidRPr="005A4166">
              <w:rPr>
                <w:rFonts w:ascii="KG Skinny Latte" w:hAnsi="KG Skinny Latte"/>
                <w:b/>
                <w:position w:val="-6"/>
                <w:sz w:val="40"/>
              </w:rPr>
              <w:object w:dxaOrig="1200" w:dyaOrig="320">
                <v:shape id="_x0000_i1036" type="#_x0000_t75" style="width:60pt;height:16.5pt" o:ole="">
                  <v:imagedata r:id="rId10" o:title=""/>
                </v:shape>
                <o:OLEObject Type="Embed" ProgID="Equation.DSMT4" ShapeID="_x0000_i1036" DrawAspect="Content" ObjectID="_1535791530" r:id="rId11"/>
              </w:object>
            </w:r>
          </w:p>
        </w:tc>
      </w:tr>
    </w:tbl>
    <w:p w:rsidR="00A03408" w:rsidRDefault="00A03408" w:rsidP="00240940">
      <w:pPr>
        <w:jc w:val="center"/>
        <w:rPr>
          <w:rFonts w:ascii="KG Skinny Latte" w:hAnsi="KG Skinny Latte"/>
          <w:b/>
          <w:sz w:val="40"/>
        </w:rPr>
      </w:pPr>
    </w:p>
    <w:p w:rsidR="00741BA6" w:rsidRPr="00240940" w:rsidRDefault="00741BA6" w:rsidP="00240940">
      <w:pPr>
        <w:jc w:val="center"/>
        <w:rPr>
          <w:rFonts w:ascii="KG Skinny Latte" w:hAnsi="KG Skinny Latte"/>
          <w:b/>
          <w:sz w:val="40"/>
        </w:rPr>
      </w:pPr>
      <w:r w:rsidRPr="00240940">
        <w:rPr>
          <w:rFonts w:ascii="KG Skinny Latte" w:hAnsi="KG Skinny Latte"/>
          <w:b/>
          <w:sz w:val="40"/>
        </w:rPr>
        <w:t xml:space="preserve">Factor completely using Sum/Difference of </w:t>
      </w:r>
      <w:r w:rsidR="00240940">
        <w:rPr>
          <w:rFonts w:ascii="KG Skinny Latte" w:hAnsi="KG Skinny Latte"/>
          <w:b/>
          <w:sz w:val="40"/>
        </w:rPr>
        <w:t xml:space="preserve">special </w:t>
      </w:r>
      <w:r w:rsidRPr="00240940">
        <w:rPr>
          <w:rFonts w:ascii="KG Skinny Latte" w:hAnsi="KG Skinny Latte"/>
          <w:b/>
          <w:sz w:val="40"/>
        </w:rPr>
        <w:t>Cub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89"/>
        <w:gridCol w:w="5401"/>
      </w:tblGrid>
      <w:tr w:rsidR="00741BA6" w:rsidRPr="00240940" w:rsidTr="00741BA6">
        <w:tc>
          <w:tcPr>
            <w:tcW w:w="5508" w:type="dxa"/>
          </w:tcPr>
          <w:p w:rsidR="00741BA6" w:rsidRPr="00CD3AC3" w:rsidRDefault="00240940">
            <w:pPr>
              <w:rPr>
                <w:rFonts w:ascii="KG Skinny Latte" w:hAnsi="KG Skinny Latte"/>
                <w:b/>
                <w:sz w:val="28"/>
              </w:rPr>
            </w:pPr>
            <w:r w:rsidRPr="00CD3AC3">
              <w:rPr>
                <w:rFonts w:ascii="KG Skinny Latte" w:hAnsi="KG Skinny Latte"/>
                <w:b/>
                <w:sz w:val="28"/>
              </w:rPr>
              <w:t>5</w:t>
            </w:r>
            <w:r w:rsidR="00741BA6" w:rsidRPr="00CD3AC3">
              <w:rPr>
                <w:rFonts w:ascii="KG Skinny Latte" w:hAnsi="KG Skinny Latte"/>
                <w:b/>
                <w:sz w:val="28"/>
              </w:rPr>
              <w:t>.)</w:t>
            </w:r>
            <w:r w:rsidR="00741BA6" w:rsidRPr="00CD3AC3">
              <w:rPr>
                <w:rFonts w:ascii="KG Skinny Latte" w:hAnsi="KG Skinny Latte"/>
                <w:b/>
                <w:position w:val="-6"/>
                <w:sz w:val="28"/>
              </w:rPr>
              <w:object w:dxaOrig="620" w:dyaOrig="320">
                <v:shape id="_x0000_i1025" type="#_x0000_t75" style="width:31.5pt;height:16.5pt" o:ole="">
                  <v:imagedata r:id="rId12" o:title=""/>
                </v:shape>
                <o:OLEObject Type="Embed" ProgID="Equation.DSMT4" ShapeID="_x0000_i1025" DrawAspect="Content" ObjectID="_1535791531" r:id="rId13"/>
              </w:object>
            </w:r>
          </w:p>
        </w:tc>
        <w:tc>
          <w:tcPr>
            <w:tcW w:w="5508" w:type="dxa"/>
          </w:tcPr>
          <w:p w:rsidR="00741BA6" w:rsidRPr="00CD3AC3" w:rsidRDefault="00240940">
            <w:pPr>
              <w:rPr>
                <w:rFonts w:ascii="KG Skinny Latte" w:hAnsi="KG Skinny Latte"/>
                <w:b/>
                <w:sz w:val="28"/>
              </w:rPr>
            </w:pPr>
            <w:r w:rsidRPr="00CD3AC3">
              <w:rPr>
                <w:rFonts w:ascii="KG Skinny Latte" w:hAnsi="KG Skinny Latte"/>
                <w:b/>
                <w:sz w:val="28"/>
              </w:rPr>
              <w:t>6</w:t>
            </w:r>
            <w:r w:rsidR="00741BA6" w:rsidRPr="00CD3AC3">
              <w:rPr>
                <w:rFonts w:ascii="KG Skinny Latte" w:hAnsi="KG Skinny Latte"/>
                <w:b/>
                <w:sz w:val="28"/>
              </w:rPr>
              <w:t>.)</w:t>
            </w:r>
            <w:r w:rsidR="00741BA6" w:rsidRPr="00CD3AC3">
              <w:rPr>
                <w:rFonts w:ascii="KG Skinny Latte" w:hAnsi="KG Skinny Latte"/>
                <w:b/>
                <w:position w:val="-6"/>
                <w:sz w:val="28"/>
              </w:rPr>
              <w:object w:dxaOrig="820" w:dyaOrig="320">
                <v:shape id="_x0000_i1026" type="#_x0000_t75" style="width:40.5pt;height:16.5pt" o:ole="">
                  <v:imagedata r:id="rId14" o:title=""/>
                </v:shape>
                <o:OLEObject Type="Embed" ProgID="Equation.DSMT4" ShapeID="_x0000_i1026" DrawAspect="Content" ObjectID="_1535791532" r:id="rId15"/>
              </w:object>
            </w:r>
          </w:p>
          <w:p w:rsidR="00741BA6" w:rsidRPr="00CD3AC3" w:rsidRDefault="00741BA6">
            <w:pPr>
              <w:rPr>
                <w:rFonts w:ascii="KG Skinny Latte" w:hAnsi="KG Skinny Latte"/>
                <w:b/>
                <w:sz w:val="28"/>
              </w:rPr>
            </w:pPr>
          </w:p>
          <w:p w:rsidR="00741BA6" w:rsidRPr="00CD3AC3" w:rsidRDefault="00741BA6">
            <w:pPr>
              <w:rPr>
                <w:rFonts w:ascii="KG Skinny Latte" w:hAnsi="KG Skinny Latte"/>
                <w:b/>
                <w:sz w:val="28"/>
              </w:rPr>
            </w:pPr>
          </w:p>
          <w:p w:rsidR="00741BA6" w:rsidRDefault="00741BA6">
            <w:pPr>
              <w:rPr>
                <w:rFonts w:ascii="KG Skinny Latte" w:hAnsi="KG Skinny Latte"/>
                <w:b/>
                <w:sz w:val="28"/>
              </w:rPr>
            </w:pPr>
          </w:p>
          <w:p w:rsidR="00A03408" w:rsidRDefault="00A03408">
            <w:pPr>
              <w:rPr>
                <w:rFonts w:ascii="KG Skinny Latte" w:hAnsi="KG Skinny Latte"/>
                <w:b/>
                <w:sz w:val="28"/>
              </w:rPr>
            </w:pPr>
          </w:p>
          <w:p w:rsidR="00A03408" w:rsidRDefault="00A03408">
            <w:pPr>
              <w:rPr>
                <w:rFonts w:ascii="KG Skinny Latte" w:hAnsi="KG Skinny Latte"/>
                <w:b/>
                <w:sz w:val="28"/>
              </w:rPr>
            </w:pPr>
          </w:p>
          <w:p w:rsidR="00A03408" w:rsidRDefault="00A03408">
            <w:pPr>
              <w:rPr>
                <w:rFonts w:ascii="KG Skinny Latte" w:hAnsi="KG Skinny Latte"/>
                <w:b/>
                <w:sz w:val="28"/>
              </w:rPr>
            </w:pPr>
          </w:p>
          <w:p w:rsidR="00A03408" w:rsidRDefault="00A03408">
            <w:pPr>
              <w:rPr>
                <w:rFonts w:ascii="KG Skinny Latte" w:hAnsi="KG Skinny Latte"/>
                <w:b/>
                <w:sz w:val="28"/>
              </w:rPr>
            </w:pPr>
          </w:p>
          <w:p w:rsidR="00A03408" w:rsidRPr="00CD3AC3" w:rsidRDefault="00A03408">
            <w:pPr>
              <w:rPr>
                <w:rFonts w:ascii="KG Skinny Latte" w:hAnsi="KG Skinny Latte"/>
                <w:b/>
                <w:sz w:val="28"/>
              </w:rPr>
            </w:pPr>
          </w:p>
          <w:p w:rsidR="00741BA6" w:rsidRPr="00CD3AC3" w:rsidRDefault="00741BA6">
            <w:pPr>
              <w:rPr>
                <w:rFonts w:ascii="KG Skinny Latte" w:hAnsi="KG Skinny Latte"/>
                <w:b/>
                <w:sz w:val="28"/>
              </w:rPr>
            </w:pPr>
          </w:p>
          <w:p w:rsidR="00741BA6" w:rsidRPr="00CD3AC3" w:rsidRDefault="00741BA6">
            <w:pPr>
              <w:rPr>
                <w:rFonts w:ascii="KG Skinny Latte" w:hAnsi="KG Skinny Latte"/>
                <w:b/>
                <w:sz w:val="28"/>
              </w:rPr>
            </w:pPr>
          </w:p>
          <w:p w:rsidR="00240940" w:rsidRPr="00CD3AC3" w:rsidRDefault="00240940">
            <w:pPr>
              <w:rPr>
                <w:rFonts w:ascii="KG Skinny Latte" w:hAnsi="KG Skinny Latte"/>
                <w:b/>
                <w:sz w:val="28"/>
              </w:rPr>
            </w:pPr>
          </w:p>
        </w:tc>
      </w:tr>
      <w:tr w:rsidR="00741BA6" w:rsidRPr="00240940" w:rsidTr="00741BA6">
        <w:tc>
          <w:tcPr>
            <w:tcW w:w="5508" w:type="dxa"/>
          </w:tcPr>
          <w:p w:rsidR="00741BA6" w:rsidRPr="00CD3AC3" w:rsidRDefault="00240940">
            <w:pPr>
              <w:rPr>
                <w:rFonts w:ascii="KG Skinny Latte" w:hAnsi="KG Skinny Latte"/>
                <w:b/>
                <w:sz w:val="28"/>
              </w:rPr>
            </w:pPr>
            <w:r w:rsidRPr="00CD3AC3">
              <w:rPr>
                <w:rFonts w:ascii="KG Skinny Latte" w:hAnsi="KG Skinny Latte"/>
                <w:b/>
                <w:sz w:val="28"/>
              </w:rPr>
              <w:lastRenderedPageBreak/>
              <w:t>7</w:t>
            </w:r>
            <w:r w:rsidR="00741BA6" w:rsidRPr="00CD3AC3">
              <w:rPr>
                <w:rFonts w:ascii="KG Skinny Latte" w:hAnsi="KG Skinny Latte"/>
                <w:b/>
                <w:sz w:val="28"/>
              </w:rPr>
              <w:t>.)</w:t>
            </w:r>
            <w:r w:rsidR="00741BA6" w:rsidRPr="00CD3AC3">
              <w:rPr>
                <w:rFonts w:ascii="KG Skinny Latte" w:hAnsi="KG Skinny Latte"/>
                <w:b/>
                <w:position w:val="-6"/>
                <w:sz w:val="28"/>
              </w:rPr>
              <w:object w:dxaOrig="820" w:dyaOrig="320">
                <v:shape id="_x0000_i1027" type="#_x0000_t75" style="width:40.5pt;height:16.5pt" o:ole="">
                  <v:imagedata r:id="rId16" o:title=""/>
                </v:shape>
                <o:OLEObject Type="Embed" ProgID="Equation.DSMT4" ShapeID="_x0000_i1027" DrawAspect="Content" ObjectID="_1535791533" r:id="rId17"/>
              </w:object>
            </w:r>
          </w:p>
        </w:tc>
        <w:tc>
          <w:tcPr>
            <w:tcW w:w="5508" w:type="dxa"/>
          </w:tcPr>
          <w:p w:rsidR="00741BA6" w:rsidRPr="00CD3AC3" w:rsidRDefault="00240940">
            <w:pPr>
              <w:rPr>
                <w:rFonts w:ascii="KG Skinny Latte" w:hAnsi="KG Skinny Latte"/>
                <w:b/>
                <w:sz w:val="28"/>
              </w:rPr>
            </w:pPr>
            <w:r w:rsidRPr="00CD3AC3">
              <w:rPr>
                <w:rFonts w:ascii="KG Skinny Latte" w:hAnsi="KG Skinny Latte"/>
                <w:b/>
                <w:sz w:val="28"/>
              </w:rPr>
              <w:t>8</w:t>
            </w:r>
            <w:r w:rsidR="00741BA6" w:rsidRPr="00CD3AC3">
              <w:rPr>
                <w:rFonts w:ascii="KG Skinny Latte" w:hAnsi="KG Skinny Latte"/>
                <w:b/>
                <w:sz w:val="28"/>
              </w:rPr>
              <w:t>.)</w:t>
            </w:r>
            <w:r w:rsidR="00741BA6" w:rsidRPr="00CD3AC3">
              <w:rPr>
                <w:rFonts w:ascii="KG Skinny Latte" w:hAnsi="KG Skinny Latte"/>
                <w:b/>
                <w:position w:val="-6"/>
                <w:sz w:val="28"/>
              </w:rPr>
              <w:object w:dxaOrig="1219" w:dyaOrig="320">
                <v:shape id="_x0000_i1028" type="#_x0000_t75" style="width:61.5pt;height:16.5pt" o:ole="">
                  <v:imagedata r:id="rId18" o:title=""/>
                </v:shape>
                <o:OLEObject Type="Embed" ProgID="Equation.DSMT4" ShapeID="_x0000_i1028" DrawAspect="Content" ObjectID="_1535791534" r:id="rId19"/>
              </w:object>
            </w:r>
          </w:p>
          <w:p w:rsidR="00741BA6" w:rsidRPr="00CD3AC3" w:rsidRDefault="00741BA6">
            <w:pPr>
              <w:rPr>
                <w:rFonts w:ascii="KG Skinny Latte" w:hAnsi="KG Skinny Latte"/>
                <w:b/>
                <w:sz w:val="28"/>
              </w:rPr>
            </w:pPr>
          </w:p>
          <w:p w:rsidR="00741BA6" w:rsidRPr="00CD3AC3" w:rsidRDefault="00741BA6">
            <w:pPr>
              <w:rPr>
                <w:rFonts w:ascii="KG Skinny Latte" w:hAnsi="KG Skinny Latte"/>
                <w:b/>
                <w:sz w:val="28"/>
              </w:rPr>
            </w:pPr>
          </w:p>
          <w:p w:rsidR="00741BA6" w:rsidRPr="00CD3AC3" w:rsidRDefault="00741BA6">
            <w:pPr>
              <w:rPr>
                <w:rFonts w:ascii="KG Skinny Latte" w:hAnsi="KG Skinny Latte"/>
                <w:b/>
                <w:sz w:val="28"/>
              </w:rPr>
            </w:pPr>
          </w:p>
          <w:p w:rsidR="00240940" w:rsidRPr="00CD3AC3" w:rsidRDefault="00240940">
            <w:pPr>
              <w:rPr>
                <w:rFonts w:ascii="KG Skinny Latte" w:hAnsi="KG Skinny Latte"/>
                <w:b/>
                <w:sz w:val="28"/>
              </w:rPr>
            </w:pPr>
          </w:p>
          <w:p w:rsidR="00741BA6" w:rsidRDefault="00741BA6">
            <w:pPr>
              <w:rPr>
                <w:rFonts w:ascii="KG Skinny Latte" w:hAnsi="KG Skinny Latte"/>
                <w:b/>
                <w:sz w:val="28"/>
              </w:rPr>
            </w:pPr>
          </w:p>
          <w:p w:rsidR="00A03408" w:rsidRDefault="00A03408">
            <w:pPr>
              <w:rPr>
                <w:rFonts w:ascii="KG Skinny Latte" w:hAnsi="KG Skinny Latte"/>
                <w:b/>
                <w:sz w:val="28"/>
              </w:rPr>
            </w:pPr>
          </w:p>
          <w:p w:rsidR="00A03408" w:rsidRDefault="00A03408">
            <w:pPr>
              <w:rPr>
                <w:rFonts w:ascii="KG Skinny Latte" w:hAnsi="KG Skinny Latte"/>
                <w:b/>
                <w:sz w:val="28"/>
              </w:rPr>
            </w:pPr>
          </w:p>
          <w:p w:rsidR="00A03408" w:rsidRDefault="00A03408">
            <w:pPr>
              <w:rPr>
                <w:rFonts w:ascii="KG Skinny Latte" w:hAnsi="KG Skinny Latte"/>
                <w:b/>
                <w:sz w:val="28"/>
              </w:rPr>
            </w:pPr>
          </w:p>
          <w:p w:rsidR="00A03408" w:rsidRDefault="00A03408">
            <w:pPr>
              <w:rPr>
                <w:rFonts w:ascii="KG Skinny Latte" w:hAnsi="KG Skinny Latte"/>
                <w:b/>
                <w:sz w:val="28"/>
              </w:rPr>
            </w:pPr>
          </w:p>
          <w:p w:rsidR="00A03408" w:rsidRPr="00CD3AC3" w:rsidRDefault="00A03408">
            <w:pPr>
              <w:rPr>
                <w:rFonts w:ascii="KG Skinny Latte" w:hAnsi="KG Skinny Latte"/>
                <w:b/>
                <w:sz w:val="28"/>
              </w:rPr>
            </w:pPr>
          </w:p>
          <w:p w:rsidR="00741BA6" w:rsidRPr="00CD3AC3" w:rsidRDefault="00741BA6">
            <w:pPr>
              <w:rPr>
                <w:rFonts w:ascii="KG Skinny Latte" w:hAnsi="KG Skinny Latte"/>
                <w:b/>
                <w:sz w:val="28"/>
              </w:rPr>
            </w:pPr>
          </w:p>
        </w:tc>
      </w:tr>
    </w:tbl>
    <w:p w:rsidR="00CD3AC3" w:rsidRPr="00173460" w:rsidRDefault="00CD3AC3" w:rsidP="00240940">
      <w:pPr>
        <w:jc w:val="center"/>
        <w:rPr>
          <w:rFonts w:ascii="KG Skinny Latte" w:hAnsi="KG Skinny Latte"/>
          <w:b/>
          <w:sz w:val="36"/>
        </w:rPr>
      </w:pPr>
    </w:p>
    <w:p w:rsidR="00CD3AC3" w:rsidRDefault="00CD3AC3" w:rsidP="00240940">
      <w:pPr>
        <w:jc w:val="center"/>
        <w:rPr>
          <w:rFonts w:ascii="KG Skinny Latte" w:hAnsi="KG Skinny Latte"/>
          <w:b/>
          <w:sz w:val="40"/>
        </w:rPr>
      </w:pPr>
      <w:r>
        <w:rPr>
          <w:rFonts w:ascii="KG Skinny Latte" w:hAnsi="KG Skinny Latte"/>
          <w:b/>
          <w:sz w:val="40"/>
        </w:rPr>
        <w:t>Factor completely using grouping.</w:t>
      </w:r>
    </w:p>
    <w:tbl>
      <w:tblPr>
        <w:tblStyle w:val="TableGrid"/>
        <w:tblW w:w="10788" w:type="dxa"/>
        <w:tblLook w:val="04A0" w:firstRow="1" w:lastRow="0" w:firstColumn="1" w:lastColumn="0" w:noHBand="0" w:noVBand="1"/>
      </w:tblPr>
      <w:tblGrid>
        <w:gridCol w:w="5394"/>
        <w:gridCol w:w="5394"/>
      </w:tblGrid>
      <w:tr w:rsidR="00CD3AC3" w:rsidTr="00A03408">
        <w:trPr>
          <w:trHeight w:val="4296"/>
        </w:trPr>
        <w:tc>
          <w:tcPr>
            <w:tcW w:w="5394" w:type="dxa"/>
          </w:tcPr>
          <w:p w:rsidR="00CD3AC3" w:rsidRDefault="00CD3AC3" w:rsidP="00CD3AC3">
            <w:pPr>
              <w:rPr>
                <w:rFonts w:ascii="KG Skinny Latte" w:hAnsi="KG Skinny Latte"/>
                <w:b/>
                <w:sz w:val="40"/>
              </w:rPr>
            </w:pPr>
            <w:r>
              <w:rPr>
                <w:rFonts w:ascii="KG Skinny Latte" w:hAnsi="KG Skinny Latte"/>
                <w:b/>
                <w:sz w:val="40"/>
              </w:rPr>
              <w:t xml:space="preserve">9.) </w:t>
            </w:r>
            <w:r w:rsidRPr="00CD3AC3">
              <w:rPr>
                <w:rFonts w:ascii="KG Skinny Latte" w:hAnsi="KG Skinny Latte"/>
                <w:b/>
                <w:position w:val="-6"/>
                <w:sz w:val="40"/>
              </w:rPr>
              <w:object w:dxaOrig="2240" w:dyaOrig="320">
                <v:shape id="_x0000_i1029" type="#_x0000_t75" style="width:112.5pt;height:16.5pt" o:ole="">
                  <v:imagedata r:id="rId20" o:title=""/>
                </v:shape>
                <o:OLEObject Type="Embed" ProgID="Equation.DSMT4" ShapeID="_x0000_i1029" DrawAspect="Content" ObjectID="_1535791535" r:id="rId21"/>
              </w:object>
            </w:r>
          </w:p>
        </w:tc>
        <w:tc>
          <w:tcPr>
            <w:tcW w:w="5394" w:type="dxa"/>
          </w:tcPr>
          <w:p w:rsidR="00CD3AC3" w:rsidRDefault="00CD3AC3" w:rsidP="00CD3AC3">
            <w:pPr>
              <w:rPr>
                <w:rFonts w:ascii="KG Skinny Latte" w:hAnsi="KG Skinny Latte"/>
                <w:b/>
                <w:sz w:val="40"/>
              </w:rPr>
            </w:pPr>
            <w:r>
              <w:rPr>
                <w:rFonts w:ascii="KG Skinny Latte" w:hAnsi="KG Skinny Latte"/>
                <w:b/>
                <w:sz w:val="40"/>
              </w:rPr>
              <w:t xml:space="preserve">10.) </w:t>
            </w:r>
            <w:r w:rsidRPr="00CD3AC3">
              <w:rPr>
                <w:rFonts w:ascii="KG Skinny Latte" w:hAnsi="KG Skinny Latte"/>
                <w:b/>
                <w:position w:val="-6"/>
                <w:sz w:val="40"/>
              </w:rPr>
              <w:object w:dxaOrig="2100" w:dyaOrig="320">
                <v:shape id="_x0000_i1030" type="#_x0000_t75" style="width:105pt;height:16.5pt" o:ole="">
                  <v:imagedata r:id="rId22" o:title=""/>
                </v:shape>
                <o:OLEObject Type="Embed" ProgID="Equation.DSMT4" ShapeID="_x0000_i1030" DrawAspect="Content" ObjectID="_1535791536" r:id="rId23"/>
              </w:object>
            </w:r>
          </w:p>
        </w:tc>
      </w:tr>
      <w:tr w:rsidR="00CD3AC3" w:rsidTr="00A03408">
        <w:trPr>
          <w:trHeight w:val="4043"/>
        </w:trPr>
        <w:tc>
          <w:tcPr>
            <w:tcW w:w="5394" w:type="dxa"/>
          </w:tcPr>
          <w:p w:rsidR="00CD3AC3" w:rsidRDefault="00CD3AC3" w:rsidP="00CD3AC3">
            <w:pPr>
              <w:rPr>
                <w:rFonts w:ascii="KG Skinny Latte" w:hAnsi="KG Skinny Latte"/>
                <w:b/>
                <w:sz w:val="40"/>
              </w:rPr>
            </w:pPr>
            <w:r>
              <w:rPr>
                <w:rFonts w:ascii="KG Skinny Latte" w:hAnsi="KG Skinny Latte"/>
                <w:b/>
                <w:sz w:val="40"/>
              </w:rPr>
              <w:t xml:space="preserve">11.) </w:t>
            </w:r>
            <w:r w:rsidRPr="00CD3AC3">
              <w:rPr>
                <w:rFonts w:ascii="KG Skinny Latte" w:hAnsi="KG Skinny Latte"/>
                <w:b/>
                <w:position w:val="-10"/>
                <w:sz w:val="40"/>
              </w:rPr>
              <w:object w:dxaOrig="2340" w:dyaOrig="320">
                <v:shape id="_x0000_i1031" type="#_x0000_t75" style="width:117pt;height:16.5pt" o:ole="">
                  <v:imagedata r:id="rId24" o:title=""/>
                </v:shape>
                <o:OLEObject Type="Embed" ProgID="Equation.DSMT4" ShapeID="_x0000_i1031" DrawAspect="Content" ObjectID="_1535791537" r:id="rId25"/>
              </w:object>
            </w:r>
          </w:p>
        </w:tc>
        <w:tc>
          <w:tcPr>
            <w:tcW w:w="5394" w:type="dxa"/>
          </w:tcPr>
          <w:p w:rsidR="00CD3AC3" w:rsidRDefault="00CD3AC3" w:rsidP="00CD3AC3">
            <w:pPr>
              <w:rPr>
                <w:rFonts w:ascii="KG Skinny Latte" w:hAnsi="KG Skinny Latte"/>
                <w:b/>
                <w:sz w:val="40"/>
              </w:rPr>
            </w:pPr>
            <w:r>
              <w:rPr>
                <w:rFonts w:ascii="KG Skinny Latte" w:hAnsi="KG Skinny Latte"/>
                <w:b/>
                <w:sz w:val="40"/>
              </w:rPr>
              <w:t xml:space="preserve">12.) </w:t>
            </w:r>
            <w:r w:rsidRPr="00CD3AC3">
              <w:rPr>
                <w:rFonts w:ascii="KG Skinny Latte" w:hAnsi="KG Skinny Latte"/>
                <w:b/>
                <w:position w:val="-6"/>
                <w:sz w:val="40"/>
              </w:rPr>
              <w:object w:dxaOrig="2420" w:dyaOrig="320">
                <v:shape id="_x0000_i1032" type="#_x0000_t75" style="width:121.5pt;height:16.5pt" o:ole="">
                  <v:imagedata r:id="rId26" o:title=""/>
                </v:shape>
                <o:OLEObject Type="Embed" ProgID="Equation.DSMT4" ShapeID="_x0000_i1032" DrawAspect="Content" ObjectID="_1535791538" r:id="rId27"/>
              </w:object>
            </w:r>
          </w:p>
        </w:tc>
      </w:tr>
    </w:tbl>
    <w:p w:rsidR="00CD3AC3" w:rsidRDefault="00CD3AC3" w:rsidP="00240940">
      <w:pPr>
        <w:jc w:val="center"/>
        <w:rPr>
          <w:rFonts w:ascii="KG Skinny Latte" w:hAnsi="KG Skinny Latte"/>
          <w:b/>
          <w:sz w:val="40"/>
        </w:rPr>
      </w:pPr>
    </w:p>
    <w:sectPr w:rsidR="00CD3AC3" w:rsidSect="00741BA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KG Skinny Latte">
    <w:panose1 w:val="02000506000000020004"/>
    <w:charset w:val="00"/>
    <w:family w:val="auto"/>
    <w:pitch w:val="variable"/>
    <w:sig w:usb0="A000002F" w:usb1="10000042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1BA6"/>
    <w:rsid w:val="0001391D"/>
    <w:rsid w:val="00173460"/>
    <w:rsid w:val="00240940"/>
    <w:rsid w:val="00382ED5"/>
    <w:rsid w:val="005A4166"/>
    <w:rsid w:val="005F3CFE"/>
    <w:rsid w:val="006838AD"/>
    <w:rsid w:val="00740350"/>
    <w:rsid w:val="00741BA6"/>
    <w:rsid w:val="0078463E"/>
    <w:rsid w:val="00A03408"/>
    <w:rsid w:val="00CD3AC3"/>
    <w:rsid w:val="00FD0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F86F6E5-BEF7-4B5A-9BB9-E4CA7E3305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41BA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1391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391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96</Words>
  <Characters>55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2</cp:revision>
  <cp:lastPrinted>2016-09-19T15:57:00Z</cp:lastPrinted>
  <dcterms:created xsi:type="dcterms:W3CDTF">2016-09-19T15:58:00Z</dcterms:created>
  <dcterms:modified xsi:type="dcterms:W3CDTF">2016-09-19T15:58:00Z</dcterms:modified>
</cp:coreProperties>
</file>